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07CC" w:rsidRPr="001F07CC" w:rsidRDefault="001F07CC">
      <w:pPr>
        <w:rPr>
          <w:rFonts w:hint="eastAsia"/>
          <w:i/>
        </w:rPr>
      </w:pPr>
      <w:r w:rsidRPr="001F07CC">
        <w:rPr>
          <w:rFonts w:hint="eastAsia"/>
          <w:i/>
        </w:rPr>
        <w:t>Problem</w:t>
      </w:r>
      <w:r w:rsidR="0088049B">
        <w:rPr>
          <w:i/>
        </w:rPr>
        <w:t xml:space="preserve"> 3</w:t>
      </w:r>
      <w:r w:rsidRPr="001F07CC">
        <w:rPr>
          <w:rFonts w:hint="eastAsia"/>
          <w:i/>
        </w:rPr>
        <w:t>:</w:t>
      </w:r>
    </w:p>
    <w:p w:rsidR="00C47CBF" w:rsidRDefault="001F07CC">
      <w:r w:rsidRPr="001F07CC">
        <w:t xml:space="preserve">Given that </w:t>
      </w:r>
      <w:r w:rsidRPr="00FC4646">
        <w:rPr>
          <w:b/>
        </w:rPr>
        <w:t>x</w:t>
      </w:r>
      <w:r w:rsidRPr="001F07CC">
        <w:t xml:space="preserve"> is a vector in R3 and the tail of </w:t>
      </w:r>
      <w:r w:rsidRPr="00FC4646">
        <w:rPr>
          <w:b/>
        </w:rPr>
        <w:t>x</w:t>
      </w:r>
      <w:r w:rsidRPr="001F07CC">
        <w:t xml:space="preserve"> is at the origin. Where is the focus of the tip of vector </w:t>
      </w:r>
      <w:r w:rsidRPr="00FC4646">
        <w:rPr>
          <w:b/>
        </w:rPr>
        <w:t>x</w:t>
      </w:r>
      <w:r w:rsidRPr="001F07CC">
        <w:t xml:space="preserve"> such that the norm L1 of </w:t>
      </w:r>
      <w:r w:rsidRPr="00FC4646">
        <w:rPr>
          <w:b/>
        </w:rPr>
        <w:t>x</w:t>
      </w:r>
      <w:r w:rsidRPr="001F07CC">
        <w:t xml:space="preserve"> is equal to </w:t>
      </w:r>
      <w:proofErr w:type="gramStart"/>
      <w:r w:rsidRPr="001F07CC">
        <w:t>4.</w:t>
      </w:r>
      <w:proofErr w:type="gramEnd"/>
      <w:r w:rsidRPr="001F07CC">
        <w:t xml:space="preserve"> What is t</w:t>
      </w:r>
      <w:r>
        <w:t xml:space="preserve">he lotus if </w:t>
      </w:r>
      <w:r w:rsidRPr="00FC4646">
        <w:rPr>
          <w:b/>
        </w:rPr>
        <w:t>x</w:t>
      </w:r>
      <w:r>
        <w:t xml:space="preserve"> is a vector in R4</w:t>
      </w:r>
      <w:r w:rsidRPr="001F07CC">
        <w:t>?</w:t>
      </w:r>
    </w:p>
    <w:p w:rsidR="001F07CC" w:rsidRDefault="001F07CC"/>
    <w:p w:rsidR="001F07CC" w:rsidRPr="001F07CC" w:rsidRDefault="001F07CC">
      <w:pPr>
        <w:rPr>
          <w:i/>
        </w:rPr>
      </w:pPr>
      <w:r w:rsidRPr="001F07CC">
        <w:rPr>
          <w:i/>
        </w:rPr>
        <w:t>Solution:</w:t>
      </w:r>
    </w:p>
    <w:p w:rsidR="001F07CC" w:rsidRDefault="001F07CC" w:rsidP="00F856A8">
      <w:pPr>
        <w:pStyle w:val="ListParagraph"/>
        <w:numPr>
          <w:ilvl w:val="0"/>
          <w:numId w:val="1"/>
        </w:numPr>
        <w:ind w:leftChars="0"/>
      </w:pPr>
      <w:r>
        <w:rPr>
          <w:rFonts w:hint="eastAsia"/>
        </w:rPr>
        <w:t xml:space="preserve">Consider </w:t>
      </w:r>
      <w:r w:rsidR="00E95368" w:rsidRPr="00E95368">
        <w:rPr>
          <w:position w:val="-4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4.2pt;height:15pt" o:ole="">
            <v:imagedata r:id="rId5" o:title=""/>
          </v:shape>
          <o:OLEObject Type="Embed" ProgID="Equation.DSMT4" ShapeID="_x0000_i1027" DrawAspect="Content" ObjectID="_1585811283" r:id="rId6"/>
        </w:object>
      </w:r>
      <w:r w:rsidR="00FC4646">
        <w:t xml:space="preserve"> be a vector has its tail is at the origin and its norm is 4.</w:t>
      </w:r>
    </w:p>
    <w:p w:rsidR="00FC4646" w:rsidRDefault="00FC4646">
      <w:r>
        <w:t xml:space="preserve">Then, the locus of the tip of </w:t>
      </w:r>
      <w:r w:rsidRPr="00FC4646">
        <w:rPr>
          <w:position w:val="-4"/>
        </w:rPr>
        <w:object w:dxaOrig="200" w:dyaOrig="200">
          <v:shape id="_x0000_i1025" type="#_x0000_t75" style="width:10.2pt;height:10.2pt" o:ole="">
            <v:imagedata r:id="rId7" o:title=""/>
          </v:shape>
          <o:OLEObject Type="Embed" ProgID="Equation.DSMT4" ShapeID="_x0000_i1025" DrawAspect="Content" ObjectID="_1585811284" r:id="rId8"/>
        </w:object>
      </w:r>
      <w:r>
        <w:t xml:space="preserve"> </w:t>
      </w:r>
      <w:r w:rsidR="00E95368">
        <w:t>is</w:t>
      </w:r>
      <w:r>
        <w:t xml:space="preserve"> on the sphere whose center is the origin and radius is 4.</w:t>
      </w:r>
    </w:p>
    <w:p w:rsidR="00FC4646" w:rsidRDefault="00FC4646"/>
    <w:p w:rsidR="00F856A8" w:rsidRDefault="00FC4646" w:rsidP="00F856A8">
      <w:pPr>
        <w:pStyle w:val="ListParagraph"/>
        <w:numPr>
          <w:ilvl w:val="0"/>
          <w:numId w:val="1"/>
        </w:numPr>
        <w:ind w:leftChars="0"/>
      </w:pPr>
      <w:r>
        <w:t xml:space="preserve">Consider </w:t>
      </w:r>
      <w:r w:rsidR="00E95368" w:rsidRPr="00E95368">
        <w:rPr>
          <w:position w:val="-4"/>
        </w:rPr>
        <w:object w:dxaOrig="680" w:dyaOrig="300">
          <v:shape id="_x0000_i1028" type="#_x0000_t75" style="width:34.2pt;height:15pt" o:ole="">
            <v:imagedata r:id="rId9" o:title=""/>
          </v:shape>
          <o:OLEObject Type="Embed" ProgID="Equation.DSMT4" ShapeID="_x0000_i1028" DrawAspect="Content" ObjectID="_1585811285" r:id="rId10"/>
        </w:object>
      </w:r>
      <w:r>
        <w:t xml:space="preserve"> </w:t>
      </w:r>
      <w:r w:rsidR="00F856A8">
        <w:t>be a vector has its tail is at the origin and its norm is 4.</w:t>
      </w:r>
    </w:p>
    <w:p w:rsidR="00F856A8" w:rsidRDefault="00F856A8" w:rsidP="00F856A8">
      <w:r>
        <w:t xml:space="preserve">Then, the locus of the tip of </w:t>
      </w:r>
      <w:r w:rsidRPr="00FC4646">
        <w:rPr>
          <w:position w:val="-4"/>
        </w:rPr>
        <w:object w:dxaOrig="200" w:dyaOrig="200">
          <v:shape id="_x0000_i1026" type="#_x0000_t75" style="width:10.2pt;height:10.2pt" o:ole="">
            <v:imagedata r:id="rId7" o:title=""/>
          </v:shape>
          <o:OLEObject Type="Embed" ProgID="Equation.DSMT4" ShapeID="_x0000_i1026" DrawAspect="Content" ObjectID="_1585811286" r:id="rId11"/>
        </w:object>
      </w:r>
      <w:r>
        <w:t xml:space="preserve"> </w:t>
      </w:r>
      <w:r w:rsidR="00E95368">
        <w:t xml:space="preserve">is set of points </w:t>
      </w:r>
      <w:r w:rsidR="0088049B" w:rsidRPr="00E95368">
        <w:rPr>
          <w:position w:val="-14"/>
        </w:rPr>
        <w:object w:dxaOrig="1520" w:dyaOrig="400">
          <v:shape id="_x0000_i1030" type="#_x0000_t75" style="width:76.2pt;height:19.8pt" o:ole="">
            <v:imagedata r:id="rId12" o:title=""/>
          </v:shape>
          <o:OLEObject Type="Embed" ProgID="Equation.DSMT4" ShapeID="_x0000_i1030" DrawAspect="Content" ObjectID="_1585811287" r:id="rId13"/>
        </w:object>
      </w:r>
      <w:r w:rsidR="00E95368">
        <w:t xml:space="preserve"> </w:t>
      </w:r>
      <w:r w:rsidR="0088049B">
        <w:t xml:space="preserve">such that </w:t>
      </w:r>
      <w:r w:rsidR="0088049B" w:rsidRPr="0088049B">
        <w:rPr>
          <w:position w:val="-14"/>
        </w:rPr>
        <w:object w:dxaOrig="2160" w:dyaOrig="460">
          <v:shape id="_x0000_i1029" type="#_x0000_t75" style="width:108pt;height:22.8pt" o:ole="">
            <v:imagedata r:id="rId14" o:title=""/>
          </v:shape>
          <o:OLEObject Type="Embed" ProgID="Equation.DSMT4" ShapeID="_x0000_i1029" DrawAspect="Content" ObjectID="_1585811288" r:id="rId15"/>
        </w:object>
      </w:r>
      <w:r w:rsidR="0088049B">
        <w:t xml:space="preserve"> </w:t>
      </w:r>
    </w:p>
    <w:p w:rsidR="00FC4646" w:rsidRPr="00F856A8" w:rsidRDefault="00FC4646">
      <w:bookmarkStart w:id="0" w:name="_GoBack"/>
      <w:bookmarkEnd w:id="0"/>
    </w:p>
    <w:sectPr w:rsidR="00FC4646" w:rsidRPr="00F856A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E72178A"/>
    <w:multiLevelType w:val="hybridMultilevel"/>
    <w:tmpl w:val="C1E0475A"/>
    <w:lvl w:ilvl="0" w:tplc="8480805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07CC"/>
    <w:rsid w:val="001F07CC"/>
    <w:rsid w:val="002D69BC"/>
    <w:rsid w:val="0088049B"/>
    <w:rsid w:val="00C47CBF"/>
    <w:rsid w:val="00E95368"/>
    <w:rsid w:val="00F856A8"/>
    <w:rsid w:val="00FC46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D307885-397B-4520-9D25-B93D29128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C4646"/>
    <w:rPr>
      <w:color w:val="808080"/>
    </w:rPr>
  </w:style>
  <w:style w:type="paragraph" w:styleId="ListParagraph">
    <w:name w:val="List Paragraph"/>
    <w:basedOn w:val="Normal"/>
    <w:uiPriority w:val="34"/>
    <w:qFormat/>
    <w:rsid w:val="00F856A8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00</Words>
  <Characters>57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ep Le</dc:creator>
  <cp:keywords/>
  <dc:description/>
  <cp:lastModifiedBy>Hiep Le</cp:lastModifiedBy>
  <cp:revision>4</cp:revision>
  <dcterms:created xsi:type="dcterms:W3CDTF">2018-04-21T01:58:00Z</dcterms:created>
  <dcterms:modified xsi:type="dcterms:W3CDTF">2018-04-21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